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7" r:id="rId1"/>
  </p:sldMasterIdLst>
  <p:sldIdLst>
    <p:sldId id="259" r:id="rId2"/>
    <p:sldId id="357" r:id="rId3"/>
    <p:sldId id="277" r:id="rId4"/>
    <p:sldId id="276" r:id="rId5"/>
    <p:sldId id="301" r:id="rId6"/>
    <p:sldId id="278" r:id="rId7"/>
    <p:sldId id="302" r:id="rId8"/>
    <p:sldId id="304" r:id="rId9"/>
    <p:sldId id="309" r:id="rId10"/>
    <p:sldId id="311" r:id="rId11"/>
    <p:sldId id="260" r:id="rId12"/>
    <p:sldId id="280" r:id="rId13"/>
    <p:sldId id="279" r:id="rId14"/>
    <p:sldId id="320" r:id="rId15"/>
    <p:sldId id="318" r:id="rId16"/>
    <p:sldId id="281" r:id="rId17"/>
    <p:sldId id="284" r:id="rId18"/>
    <p:sldId id="349" r:id="rId19"/>
    <p:sldId id="289" r:id="rId20"/>
    <p:sldId id="282" r:id="rId21"/>
    <p:sldId id="283" r:id="rId22"/>
    <p:sldId id="290" r:id="rId23"/>
    <p:sldId id="291" r:id="rId24"/>
    <p:sldId id="295" r:id="rId25"/>
    <p:sldId id="298" r:id="rId26"/>
    <p:sldId id="299" r:id="rId27"/>
    <p:sldId id="300" r:id="rId28"/>
    <p:sldId id="351" r:id="rId29"/>
    <p:sldId id="352" r:id="rId30"/>
    <p:sldId id="294" r:id="rId31"/>
    <p:sldId id="353" r:id="rId32"/>
    <p:sldId id="354" r:id="rId33"/>
    <p:sldId id="355" r:id="rId34"/>
    <p:sldId id="338" r:id="rId35"/>
    <p:sldId id="288" r:id="rId36"/>
    <p:sldId id="313" r:id="rId37"/>
    <p:sldId id="314" r:id="rId38"/>
    <p:sldId id="315" r:id="rId39"/>
    <p:sldId id="356" r:id="rId40"/>
    <p:sldId id="339" r:id="rId41"/>
    <p:sldId id="340" r:id="rId42"/>
    <p:sldId id="341" r:id="rId43"/>
    <p:sldId id="358" r:id="rId44"/>
    <p:sldId id="359" r:id="rId45"/>
    <p:sldId id="360" r:id="rId46"/>
    <p:sldId id="345" r:id="rId47"/>
    <p:sldId id="346" r:id="rId48"/>
    <p:sldId id="347" r:id="rId49"/>
    <p:sldId id="267" r:id="rId50"/>
    <p:sldId id="268" r:id="rId5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lman Ahmadi Asl" initials="SAA" lastIdx="3" clrIdx="0">
    <p:extLst>
      <p:ext uri="{19B8F6BF-5375-455C-9EA6-DF929625EA0E}">
        <p15:presenceInfo xmlns:p15="http://schemas.microsoft.com/office/powerpoint/2012/main" userId="Salman Ahmadi As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46" autoAdjust="0"/>
    <p:restoredTop sz="94660"/>
  </p:normalViewPr>
  <p:slideViewPr>
    <p:cSldViewPr snapToGrid="0">
      <p:cViewPr varScale="1">
        <p:scale>
          <a:sx n="69" d="100"/>
          <a:sy n="69" d="100"/>
        </p:scale>
        <p:origin x="372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55985-6CD0-446C-B26F-E6B4B6721CE8}" type="datetimeFigureOut">
              <a:rPr lang="ru-RU" smtClean="0"/>
              <a:t>22.02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E8B50-3EF1-4396-B916-1D1FE84FB9A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321128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55985-6CD0-446C-B26F-E6B4B6721CE8}" type="datetimeFigureOut">
              <a:rPr lang="ru-RU" smtClean="0"/>
              <a:t>22.02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E8B50-3EF1-4396-B916-1D1FE84FB9A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99302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55985-6CD0-446C-B26F-E6B4B6721CE8}" type="datetimeFigureOut">
              <a:rPr lang="ru-RU" smtClean="0"/>
              <a:t>22.02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E8B50-3EF1-4396-B916-1D1FE84FB9A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84617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55985-6CD0-446C-B26F-E6B4B6721CE8}" type="datetimeFigureOut">
              <a:rPr lang="ru-RU" smtClean="0"/>
              <a:t>22.02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E8B50-3EF1-4396-B916-1D1FE84FB9A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71009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55985-6CD0-446C-B26F-E6B4B6721CE8}" type="datetimeFigureOut">
              <a:rPr lang="ru-RU" smtClean="0"/>
              <a:t>22.02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E8B50-3EF1-4396-B916-1D1FE84FB9A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59720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55985-6CD0-446C-B26F-E6B4B6721CE8}" type="datetimeFigureOut">
              <a:rPr lang="ru-RU" smtClean="0"/>
              <a:t>22.02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E8B50-3EF1-4396-B916-1D1FE84FB9A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04973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55985-6CD0-446C-B26F-E6B4B6721CE8}" type="datetimeFigureOut">
              <a:rPr lang="ru-RU" smtClean="0"/>
              <a:t>22.02.2022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E8B50-3EF1-4396-B916-1D1FE84FB9A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66721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55985-6CD0-446C-B26F-E6B4B6721CE8}" type="datetimeFigureOut">
              <a:rPr lang="ru-RU" smtClean="0"/>
              <a:t>22.02.2022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E8B50-3EF1-4396-B916-1D1FE84FB9A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78626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55985-6CD0-446C-B26F-E6B4B6721CE8}" type="datetimeFigureOut">
              <a:rPr lang="ru-RU" smtClean="0"/>
              <a:t>22.02.2022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E8B50-3EF1-4396-B916-1D1FE84FB9A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52241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55985-6CD0-446C-B26F-E6B4B6721CE8}" type="datetimeFigureOut">
              <a:rPr lang="ru-RU" smtClean="0"/>
              <a:t>22.02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E8B50-3EF1-4396-B916-1D1FE84FB9A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04465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55985-6CD0-446C-B26F-E6B4B6721CE8}" type="datetimeFigureOut">
              <a:rPr lang="ru-RU" smtClean="0"/>
              <a:t>22.02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E8B50-3EF1-4396-B916-1D1FE84FB9A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59137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855985-6CD0-446C-B26F-E6B4B6721CE8}" type="datetimeFigureOut">
              <a:rPr lang="ru-RU" smtClean="0"/>
              <a:t>22.02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7E8B50-3EF1-4396-B916-1D1FE84FB9A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5696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9.wmf"/><Relationship Id="rId1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64.emf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5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33057" y="2142928"/>
            <a:ext cx="98875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Tensor Train (TT) Decomposition and Applications</a:t>
            </a:r>
            <a:endParaRPr lang="ru-RU" sz="36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66683" y="3538637"/>
            <a:ext cx="11201921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Salman Ahmadi-Asl</a:t>
            </a:r>
          </a:p>
          <a:p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          </a:t>
            </a:r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25954" y="3982826"/>
            <a:ext cx="2798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bruar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, 2022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Image result for skoltec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46" y="-587713"/>
            <a:ext cx="2092325" cy="209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Image result for skoltec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9349" y="-553878"/>
            <a:ext cx="2069524" cy="2069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3055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0460" y="1613436"/>
            <a:ext cx="4819729" cy="409829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141739" y="4804653"/>
            <a:ext cx="36551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ney-Comb lattice for a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der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tensor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3227" y="2189581"/>
            <a:ext cx="4012193" cy="259853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484192" y="5662984"/>
            <a:ext cx="47582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erarchical Tucker (HT) or Tree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nsor Network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e (TTNS) </a:t>
            </a:r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3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der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der cores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43016" y="677300"/>
            <a:ext cx="3043660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nsor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tworks (TNs)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1772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362993" y="1490309"/>
            <a:ext cx="278973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Tensor Train Decomposition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1689679" y="431814"/>
            <a:ext cx="8539070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volution in scientific computing for handing higher order tensors</a:t>
            </a:r>
          </a:p>
        </p:txBody>
      </p:sp>
      <p:pic>
        <p:nvPicPr>
          <p:cNvPr id="17" name="Picture 4" descr="Image result for tensor ring decomposi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4588" y="1909936"/>
            <a:ext cx="4019261" cy="1829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7130247" y="1400677"/>
            <a:ext cx="2836033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Tensor chain Decomposition</a:t>
            </a:r>
            <a:endParaRPr lang="ru-RU" dirty="0"/>
          </a:p>
        </p:txBody>
      </p:sp>
      <p:pic>
        <p:nvPicPr>
          <p:cNvPr id="2050" name="Picture 2" descr="Image result for Mike Espi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3060" y="3923551"/>
            <a:ext cx="1750789" cy="1167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61822" y="3403570"/>
            <a:ext cx="1674553" cy="171282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878131" y="5116398"/>
            <a:ext cx="15570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van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seledets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210718" y="5078894"/>
            <a:ext cx="12554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k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pig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4373" y="3698853"/>
            <a:ext cx="1314131" cy="1564707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6610114" y="5263560"/>
            <a:ext cx="12426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ibi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Zhao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2754" y="2025091"/>
            <a:ext cx="5031181" cy="1213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5749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606" y="1089344"/>
            <a:ext cx="4900806" cy="278068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7165" y="1089344"/>
            <a:ext cx="4727018" cy="27462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8" name="TextBox 7"/>
          <p:cNvSpPr txBox="1"/>
          <p:nvPr/>
        </p:nvSpPr>
        <p:spPr>
          <a:xfrm>
            <a:off x="3601606" y="431814"/>
            <a:ext cx="4269777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nsor Train (TT) decomposition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9338" y="4273304"/>
            <a:ext cx="4867827" cy="185165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43657" y="4301027"/>
            <a:ext cx="3838017" cy="1823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0583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52977" y="376396"/>
            <a:ext cx="4405690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pira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hind the TT concept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668870" y="2510118"/>
            <a:ext cx="726142" cy="3585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2641488" y="1660872"/>
            <a:ext cx="8336712" cy="1501571"/>
            <a:chOff x="2716126" y="1229072"/>
            <a:chExt cx="8336712" cy="1501571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716126" y="1777588"/>
              <a:ext cx="6187726" cy="911133"/>
            </a:xfrm>
            <a:prstGeom prst="rect">
              <a:avLst/>
            </a:prstGeom>
          </p:spPr>
        </p:pic>
        <p:cxnSp>
          <p:nvCxnSpPr>
            <p:cNvPr id="9" name="Straight Arrow Connector 8"/>
            <p:cNvCxnSpPr/>
            <p:nvPr/>
          </p:nvCxnSpPr>
          <p:spPr>
            <a:xfrm flipV="1">
              <a:off x="7503459" y="1452282"/>
              <a:ext cx="762000" cy="48409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9395012" y="2361311"/>
              <a:ext cx="16578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heels=Indices</a:t>
              </a:r>
              <a:endParaRPr lang="ru-RU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265459" y="1229072"/>
              <a:ext cx="182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agons=TT cores</a:t>
              </a:r>
              <a:endParaRPr lang="ru-RU" dirty="0"/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1340" y="3891895"/>
            <a:ext cx="6594058" cy="862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262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91289" y="385633"/>
            <a:ext cx="3092854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 rank vs Tucker ran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91515" y="1515037"/>
            <a:ext cx="6061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cker rank is the rank of unfolding matrice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-n unfolding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62184" y="3194161"/>
            <a:ext cx="4944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 ranks is the rank of n-unfolding matrices of size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362184" y="1985981"/>
            <a:ext cx="3953061" cy="575518"/>
            <a:chOff x="467927" y="2132196"/>
            <a:chExt cx="3953061" cy="575518"/>
          </a:xfrm>
        </p:grpSpPr>
        <p:sp>
          <p:nvSpPr>
            <p:cNvPr id="7" name="TextBox 6"/>
            <p:cNvSpPr txBox="1"/>
            <p:nvPr/>
          </p:nvSpPr>
          <p:spPr>
            <a:xfrm>
              <a:off x="467927" y="2146290"/>
              <a:ext cx="16457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trices of size</a:t>
              </a:r>
              <a:endParaRPr lang="ru-RU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1921791"/>
                </p:ext>
              </p:extLst>
            </p:nvPr>
          </p:nvGraphicFramePr>
          <p:xfrm>
            <a:off x="2018153" y="2132196"/>
            <a:ext cx="1087091" cy="575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2" name="Equation" r:id="rId3" imgW="647640" imgH="342720" progId="Equation.DSMT4">
                    <p:embed/>
                  </p:oleObj>
                </mc:Choice>
                <mc:Fallback>
                  <p:oleObj name="Equation" r:id="rId3" imgW="647640" imgH="34272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18153" y="2132196"/>
                          <a:ext cx="1087091" cy="5755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3942311" y="2146290"/>
            <a:ext cx="478677" cy="4378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3" name="Equation" r:id="rId5" imgW="279360" imgH="253800" progId="Equation.DSMT4">
                    <p:embed/>
                  </p:oleObj>
                </mc:Choice>
                <mc:Fallback>
                  <p:oleObj name="Equation" r:id="rId5" imgW="279360" imgH="2538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42311" y="2146290"/>
                          <a:ext cx="478677" cy="4378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Arrow Connector 13"/>
            <p:cNvCxnSpPr/>
            <p:nvPr/>
          </p:nvCxnSpPr>
          <p:spPr>
            <a:xfrm flipH="1" flipV="1">
              <a:off x="3105244" y="2338471"/>
              <a:ext cx="736472" cy="698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"/>
          <p:cNvGrpSpPr/>
          <p:nvPr/>
        </p:nvGrpSpPr>
        <p:grpSpPr>
          <a:xfrm>
            <a:off x="-90696" y="3606026"/>
            <a:ext cx="4266712" cy="649078"/>
            <a:chOff x="548357" y="3873054"/>
            <a:chExt cx="4266712" cy="649078"/>
          </a:xfrm>
        </p:grpSpPr>
        <p:sp>
          <p:nvSpPr>
            <p:cNvPr id="8" name="TextBox 7"/>
            <p:cNvSpPr txBox="1"/>
            <p:nvPr/>
          </p:nvSpPr>
          <p:spPr>
            <a:xfrm>
              <a:off x="548357" y="4046073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ru-RU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2101340" y="3873054"/>
            <a:ext cx="1373380" cy="649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4" name="Equation" r:id="rId7" imgW="914400" imgH="431640" progId="Equation.DSMT4">
                    <p:embed/>
                  </p:oleObj>
                </mc:Choice>
                <mc:Fallback>
                  <p:oleObj name="Equation" r:id="rId7" imgW="914400" imgH="43164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01340" y="3873054"/>
                          <a:ext cx="1373380" cy="6490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4299672" y="4016770"/>
            <a:ext cx="515397" cy="427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5" name="Equation" r:id="rId9" imgW="279360" imgH="253800" progId="Equation.DSMT4">
                    <p:embed/>
                  </p:oleObj>
                </mc:Choice>
                <mc:Fallback>
                  <p:oleObj name="Equation" r:id="rId9" imgW="279360" imgH="2538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299672" y="4016770"/>
                          <a:ext cx="515397" cy="427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 flipH="1" flipV="1">
              <a:off x="3501671" y="4190606"/>
              <a:ext cx="736472" cy="698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961404"/>
              </p:ext>
            </p:extLst>
          </p:nvPr>
        </p:nvGraphicFramePr>
        <p:xfrm>
          <a:off x="8978038" y="4255105"/>
          <a:ext cx="1671490" cy="67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11" imgW="634680" imgH="253800" progId="Equation.DSMT4">
                  <p:embed/>
                </p:oleObj>
              </mc:Choice>
              <mc:Fallback>
                <p:oleObj name="Equation" r:id="rId11" imgW="634680" imgH="2538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78038" y="4255105"/>
                        <a:ext cx="1671490" cy="672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334923" y="1481675"/>
            <a:ext cx="6065627" cy="1107787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Rectangle 18"/>
          <p:cNvSpPr/>
          <p:nvPr/>
        </p:nvSpPr>
        <p:spPr>
          <a:xfrm>
            <a:off x="1362184" y="3194161"/>
            <a:ext cx="6038366" cy="1229603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Rectangle 19"/>
          <p:cNvSpPr/>
          <p:nvPr/>
        </p:nvSpPr>
        <p:spPr>
          <a:xfrm>
            <a:off x="8866154" y="4148377"/>
            <a:ext cx="1894210" cy="819193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162613"/>
              </p:ext>
            </p:extLst>
          </p:nvPr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220925"/>
              </p:ext>
            </p:extLst>
          </p:nvPr>
        </p:nvGraphicFramePr>
        <p:xfrm>
          <a:off x="4735973" y="4846952"/>
          <a:ext cx="1470239" cy="363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35973" y="4846952"/>
                        <a:ext cx="1470239" cy="363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737434" y="4840642"/>
            <a:ext cx="982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T-ranks</a:t>
            </a:r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7671556" y="1829911"/>
            <a:ext cx="1347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ucker ranks</a:t>
            </a:r>
            <a:endParaRPr lang="ru-RU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978037" y="1927016"/>
            <a:ext cx="1451396" cy="25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3226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702584" y="376396"/>
            <a:ext cx="6377408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ice-wise representation of the TT decomposi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3150" y="2024062"/>
            <a:ext cx="7505700" cy="2809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1616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31791" y="431814"/>
            <a:ext cx="6826249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nsor Train (TT) decomposition of 3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order tenso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92066" y="1557474"/>
            <a:ext cx="9954626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We are already familiar with TT decomposition of 3</a:t>
            </a:r>
            <a:r>
              <a:rPr lang="en-US" baseline="30000" dirty="0" smtClean="0"/>
              <a:t>rd</a:t>
            </a:r>
            <a:r>
              <a:rPr lang="en-US" dirty="0" smtClean="0"/>
              <a:t>-order tensors which is the Tucker-2 decomposition.</a:t>
            </a:r>
            <a:endParaRPr lang="ru-RU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3527" y="2701762"/>
            <a:ext cx="3950042" cy="1470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576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56299" y="385633"/>
            <a:ext cx="6493739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s for Tensor Train (TT) decomposi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44073" y="1828799"/>
            <a:ext cx="380257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TT-SVD algorith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ALS-Type algorith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Gradient-based algorithms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4239030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03205" y="376396"/>
            <a:ext cx="3935267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-SVD for a 5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order tenso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06334" y="1712421"/>
            <a:ext cx="753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T decomposition can be computed in a fixed-rank or a fixed-precision way.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854359" y="3342483"/>
            <a:ext cx="9186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a given fixed TT-ranks, the algorithms find a TT decomposition with the predefined TT-ranks.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854359" y="4471583"/>
            <a:ext cx="101110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a given fixed precision, the algorithms automatically find the TT-ranks so that the predefined precision </a:t>
            </a:r>
          </a:p>
          <a:p>
            <a:r>
              <a:rPr lang="en-US" dirty="0"/>
              <a:t>i</a:t>
            </a:r>
            <a:r>
              <a:rPr lang="en-US" dirty="0" smtClean="0"/>
              <a:t>s satisfied.</a:t>
            </a:r>
            <a:endParaRPr lang="ru-RU" dirty="0"/>
          </a:p>
        </p:txBody>
      </p:sp>
      <p:sp>
        <p:nvSpPr>
          <p:cNvPr id="9" name="Rectangle 8"/>
          <p:cNvSpPr/>
          <p:nvPr/>
        </p:nvSpPr>
        <p:spPr>
          <a:xfrm>
            <a:off x="4421900" y="2690780"/>
            <a:ext cx="2211656" cy="4597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ixed-rank algorith</a:t>
            </a:r>
            <a:r>
              <a:rPr lang="en-US" dirty="0"/>
              <a:t>m</a:t>
            </a:r>
            <a:endParaRPr lang="ru-RU" dirty="0"/>
          </a:p>
        </p:txBody>
      </p:sp>
      <p:sp>
        <p:nvSpPr>
          <p:cNvPr id="10" name="Rectangle 9"/>
          <p:cNvSpPr/>
          <p:nvPr/>
        </p:nvSpPr>
        <p:spPr>
          <a:xfrm>
            <a:off x="4239024" y="3903765"/>
            <a:ext cx="2635605" cy="4597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ixed-precision  algorith</a:t>
            </a:r>
            <a:r>
              <a:rPr lang="en-US" dirty="0"/>
              <a:t>m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908789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1974" y="385633"/>
            <a:ext cx="2554972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-SVD algorith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9344" y="1222792"/>
            <a:ext cx="10893495" cy="6463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T-SVD is a basic algorithm for decomposing a tensor in TT format. It involves computation of the SVD of unfolding </a:t>
            </a:r>
          </a:p>
          <a:p>
            <a:r>
              <a:rPr lang="en-US" dirty="0"/>
              <a:t>m</a:t>
            </a:r>
            <a:r>
              <a:rPr lang="en-US" dirty="0" smtClean="0"/>
              <a:t>atrices.</a:t>
            </a:r>
            <a:endParaRPr lang="ru-RU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1614" y="2244617"/>
            <a:ext cx="5537940" cy="3709651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>
            <a:off x="7404847" y="4007223"/>
            <a:ext cx="618564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1922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2078182"/>
            <a:ext cx="6413615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Different aspects of big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Cure of dimensionality and tensor network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Tensor Train (TT) decomposition and algorith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Some application of TT format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7206185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1889" y="1320939"/>
            <a:ext cx="5121676" cy="46594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703205" y="376396"/>
            <a:ext cx="3935267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-SVD for a 5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order tensor</a:t>
            </a:r>
          </a:p>
        </p:txBody>
      </p:sp>
    </p:spTree>
    <p:extLst>
      <p:ext uri="{BB962C8B-B14F-4D97-AF65-F5344CB8AC3E}">
        <p14:creationId xmlns:p14="http://schemas.microsoft.com/office/powerpoint/2010/main" val="718095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2895" y="1456010"/>
            <a:ext cx="6229359" cy="488072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62693" y="376396"/>
            <a:ext cx="6041159" cy="83099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 decomposition o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5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orde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nsor using sequential Tucker-2 decomposition</a:t>
            </a:r>
          </a:p>
        </p:txBody>
      </p:sp>
    </p:spTree>
    <p:extLst>
      <p:ext uri="{BB962C8B-B14F-4D97-AF65-F5344CB8AC3E}">
        <p14:creationId xmlns:p14="http://schemas.microsoft.com/office/powerpoint/2010/main" val="2490176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731195" y="385633"/>
            <a:ext cx="2537011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-cross algorith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70754" y="3873147"/>
            <a:ext cx="1625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Randomization</a:t>
            </a:r>
            <a:endParaRPr lang="ru-RU" b="1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28165" y="1445043"/>
            <a:ext cx="7769115" cy="6463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Do we really need SVD? How the computational complexity of the TT-SVD can be</a:t>
            </a:r>
          </a:p>
          <a:p>
            <a:r>
              <a:rPr lang="en-US" dirty="0"/>
              <a:t>r</a:t>
            </a:r>
            <a:r>
              <a:rPr lang="en-US" dirty="0" smtClean="0"/>
              <a:t>educed? </a:t>
            </a:r>
            <a:endParaRPr lang="ru-RU" dirty="0"/>
          </a:p>
        </p:txBody>
      </p:sp>
      <p:sp>
        <p:nvSpPr>
          <p:cNvPr id="8" name="Left Brace 7"/>
          <p:cNvSpPr/>
          <p:nvPr/>
        </p:nvSpPr>
        <p:spPr>
          <a:xfrm>
            <a:off x="3297331" y="3828133"/>
            <a:ext cx="546846" cy="1344705"/>
          </a:xfrm>
          <a:prstGeom prst="lef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3570754" y="4707722"/>
            <a:ext cx="5383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Skeleton (cross approximation) or CUR decomposition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389530" y="2368720"/>
            <a:ext cx="8058809" cy="6463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t turns out that we do not need SVD and just a low-rank approximation is sufficient </a:t>
            </a:r>
          </a:p>
          <a:p>
            <a:r>
              <a:rPr lang="en-US" dirty="0" smtClean="0"/>
              <a:t>at each iteration of the TT-SVD.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705254" y="4303968"/>
            <a:ext cx="2557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efficient frameworks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0299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0629" y="1551078"/>
            <a:ext cx="4683189" cy="199894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11507" y="385633"/>
            <a:ext cx="7001434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keleton (cross approximation) or CUR decomposition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70187" y="3957968"/>
            <a:ext cx="9214061" cy="6463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T-cross approximation is a variant of the TT-SVD in which at each iteration cross approximation </a:t>
            </a:r>
          </a:p>
          <a:p>
            <a:r>
              <a:rPr lang="en-US" dirty="0" smtClean="0"/>
              <a:t>is used to generate the TT core tensors.</a:t>
            </a:r>
            <a:endParaRPr lang="ru-RU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5014" y="5163936"/>
            <a:ext cx="3267075" cy="9525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3020" y="2238523"/>
            <a:ext cx="1257251" cy="328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5326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5004" y="2023846"/>
            <a:ext cx="6164551" cy="33792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57892" y="376396"/>
            <a:ext cx="6953658" cy="83099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parameters for different kinds of tensor networks and tensor decompositions</a:t>
            </a:r>
          </a:p>
        </p:txBody>
      </p:sp>
    </p:spTree>
    <p:extLst>
      <p:ext uri="{BB962C8B-B14F-4D97-AF65-F5344CB8AC3E}">
        <p14:creationId xmlns:p14="http://schemas.microsoft.com/office/powerpoint/2010/main" val="3818358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059921" y="385360"/>
            <a:ext cx="5976502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-type algorithm for the TT decomposi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7529" y="1326776"/>
            <a:ext cx="10822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ilar to the CPD and the Tucker decomposition, the ALS algorithms can be developed for the TT decomposition.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627529" y="1750452"/>
            <a:ext cx="7006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re precisely, all TT cores are kept fixed except one and that is updated</a:t>
            </a:r>
            <a:endParaRPr lang="ru-RU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83328" y="3260781"/>
            <a:ext cx="4866751" cy="73813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0642" y="2574066"/>
            <a:ext cx="3592125" cy="271033"/>
          </a:xfrm>
          <a:prstGeom prst="rect">
            <a:avLst/>
          </a:prstGeom>
        </p:spPr>
      </p:pic>
      <p:sp>
        <p:nvSpPr>
          <p:cNvPr id="13" name="Down Arrow 12"/>
          <p:cNvSpPr/>
          <p:nvPr/>
        </p:nvSpPr>
        <p:spPr>
          <a:xfrm>
            <a:off x="5791198" y="2957622"/>
            <a:ext cx="251012" cy="3031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0642" y="4256678"/>
            <a:ext cx="3198150" cy="6574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6763" y="5117916"/>
            <a:ext cx="6280426" cy="859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546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4165" y="1157880"/>
            <a:ext cx="4705784" cy="17153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59921" y="385360"/>
            <a:ext cx="5976502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-type algorithm for the TT decomposi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4165" y="3121282"/>
            <a:ext cx="4866751" cy="73813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70969" y="4233023"/>
            <a:ext cx="6512176" cy="1187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2400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842" y="1248056"/>
            <a:ext cx="5566242" cy="16949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2559" y="3044583"/>
            <a:ext cx="5022525" cy="278356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59921" y="385360"/>
            <a:ext cx="5976502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-type algorithm for the TT decomposition</a:t>
            </a:r>
          </a:p>
        </p:txBody>
      </p:sp>
    </p:spTree>
    <p:extLst>
      <p:ext uri="{BB962C8B-B14F-4D97-AF65-F5344CB8AC3E}">
        <p14:creationId xmlns:p14="http://schemas.microsoft.com/office/powerpoint/2010/main" val="1140949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03051" y="376396"/>
            <a:ext cx="6296122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representation of the TT decomposition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1161" y="2022931"/>
            <a:ext cx="5522694" cy="314232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159" y="2208204"/>
            <a:ext cx="5143500" cy="2771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016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403599" y="376396"/>
            <a:ext cx="4971427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 algebra operations in TT forma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920" y="1362665"/>
            <a:ext cx="5330319" cy="401197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9312" y="1601294"/>
            <a:ext cx="5878795" cy="3534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5989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163577" y="478573"/>
            <a:ext cx="3659620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aspects of big data</a:t>
            </a:r>
          </a:p>
        </p:txBody>
      </p:sp>
      <p:pic>
        <p:nvPicPr>
          <p:cNvPr id="1026" name="Picture 2" descr="Image result for big data variety velocity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685" y="2191160"/>
            <a:ext cx="4133056" cy="2436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1055" y="1100066"/>
            <a:ext cx="4905522" cy="5404417"/>
          </a:xfrm>
          <a:prstGeom prst="rect">
            <a:avLst/>
          </a:prstGeom>
        </p:spPr>
      </p:pic>
      <p:pic>
        <p:nvPicPr>
          <p:cNvPr id="16390" name="Picture 6" descr="Check Mark Symbol - Clipart librar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5004" y="860167"/>
            <a:ext cx="377624" cy="338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7956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63332" y="376396"/>
            <a:ext cx="5402762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 algebra operations in TT forma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05467" y="1710267"/>
            <a:ext cx="379462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rix-Matrix multiplic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damar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duct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e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st Fourier transfor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ner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ation of th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obeniu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rm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9382" y="3683577"/>
            <a:ext cx="4678160" cy="2194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371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359802" y="376396"/>
            <a:ext cx="3027119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 round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8524" y="1739438"/>
            <a:ext cx="7995968" cy="3165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526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59802" y="376396"/>
            <a:ext cx="3027119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 rounding algorith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1" y="1832774"/>
            <a:ext cx="5102226" cy="467503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15325" y="2914277"/>
            <a:ext cx="3157979" cy="132343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600" dirty="0" smtClean="0"/>
              <a:t>The advantage of this algorithm is that it just deals with unfolding of TT cores which are quite small matrices compared to the original </a:t>
            </a:r>
            <a:r>
              <a:rPr lang="en-US" sz="1600" dirty="0"/>
              <a:t>n-unfolding </a:t>
            </a:r>
            <a:r>
              <a:rPr lang="en-US" sz="1600" dirty="0" smtClean="0"/>
              <a:t>matrices.</a:t>
            </a:r>
            <a:endParaRPr lang="ru-RU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528320" y="1094081"/>
            <a:ext cx="10653557" cy="6463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e TT cores obtained by the TT-SVD may have large TT-ranks and we need to recompress the data tensor again.</a:t>
            </a:r>
          </a:p>
          <a:p>
            <a:r>
              <a:rPr lang="en-US" dirty="0" smtClean="0"/>
              <a:t>Here the TT-rounding algorithm is used to reduce the TT-ranks and recompress the data tensor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87327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2611" y="1619149"/>
            <a:ext cx="6202488" cy="260890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942444" y="376396"/>
            <a:ext cx="3482823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ted TT decomposi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2934705" y="4733020"/>
            <a:ext cx="5498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used for approximating matrices in the TT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mat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5096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0725" y="1404900"/>
            <a:ext cx="4310550" cy="4048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79382" y="431814"/>
            <a:ext cx="5587218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nsor Train (TT) decomposition and CPD</a:t>
            </a:r>
          </a:p>
        </p:txBody>
      </p:sp>
    </p:spTree>
    <p:extLst>
      <p:ext uri="{BB962C8B-B14F-4D97-AF65-F5344CB8AC3E}">
        <p14:creationId xmlns:p14="http://schemas.microsoft.com/office/powerpoint/2010/main" val="300945616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80982" y="431814"/>
            <a:ext cx="5587218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nsor Train (TT) decomposition and CP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2611" y="2409277"/>
            <a:ext cx="5745611" cy="275248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01994" y="1507860"/>
            <a:ext cx="8135817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PD is a special TT decomposition with core tensors of particular structure (diagonal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95570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8320" y="2287484"/>
            <a:ext cx="4895213" cy="25665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0566" y="2290993"/>
            <a:ext cx="4812561" cy="256305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63332" y="376396"/>
            <a:ext cx="5402762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 algebra operations in TT format</a:t>
            </a:r>
          </a:p>
        </p:txBody>
      </p:sp>
    </p:spTree>
    <p:extLst>
      <p:ext uri="{BB962C8B-B14F-4D97-AF65-F5344CB8AC3E}">
        <p14:creationId xmlns:p14="http://schemas.microsoft.com/office/powerpoint/2010/main" val="2730253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8809" y="1268401"/>
            <a:ext cx="5663455" cy="178626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8809" y="3422583"/>
            <a:ext cx="5612192" cy="2288898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915238"/>
              </p:ext>
            </p:extLst>
          </p:nvPr>
        </p:nvGraphicFramePr>
        <p:xfrm>
          <a:off x="8867388" y="1866525"/>
          <a:ext cx="711200" cy="41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0" name="Equation" r:id="rId5" imgW="393480" imgH="228600" progId="Equation.DSMT4">
                  <p:embed/>
                </p:oleObj>
              </mc:Choice>
              <mc:Fallback>
                <p:oleObj name="Equation" r:id="rId5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67388" y="1866525"/>
                        <a:ext cx="711200" cy="412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539560"/>
              </p:ext>
            </p:extLst>
          </p:nvPr>
        </p:nvGraphicFramePr>
        <p:xfrm>
          <a:off x="8547804" y="4381295"/>
          <a:ext cx="1030784" cy="343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1" name="Equation" r:id="rId7" imgW="571320" imgH="190440" progId="Equation.DSMT4">
                  <p:embed/>
                </p:oleObj>
              </mc:Choice>
              <mc:Fallback>
                <p:oleObj name="Equation" r:id="rId7" imgW="571320" imgH="190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47804" y="4381295"/>
                        <a:ext cx="1030784" cy="343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03599" y="376396"/>
            <a:ext cx="4971427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 algebra operations in TT format</a:t>
            </a:r>
          </a:p>
        </p:txBody>
      </p:sp>
    </p:spTree>
    <p:extLst>
      <p:ext uri="{BB962C8B-B14F-4D97-AF65-F5344CB8AC3E}">
        <p14:creationId xmlns:p14="http://schemas.microsoft.com/office/powerpoint/2010/main" val="3133217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1364" y="3865531"/>
            <a:ext cx="4389430" cy="192814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09070" y="376396"/>
            <a:ext cx="1744134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tization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78376" y="1272100"/>
            <a:ext cx="10027921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a matrix/vector (after th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nsorizatio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n the TT format i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led Quantized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nsor Train (QTT) decomposition</a:t>
            </a:r>
            <a:r>
              <a:rPr lang="en-US" dirty="0"/>
              <a:t/>
            </a:r>
            <a:br>
              <a:rPr lang="en-US" dirty="0"/>
            </a:br>
            <a:endParaRPr lang="ru-RU" dirty="0"/>
          </a:p>
        </p:txBody>
      </p:sp>
      <p:sp>
        <p:nvSpPr>
          <p:cNvPr id="3" name="Rectangle 2"/>
          <p:cNvSpPr/>
          <p:nvPr/>
        </p:nvSpPr>
        <p:spPr>
          <a:xfrm>
            <a:off x="878376" y="2414927"/>
            <a:ext cx="10209873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ization can be also introduced as a the procedure of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haping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vector/matrix to a tensor in which the size of the modes is small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g. 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, 4. More precisely, a large vector or matrix is reshaped (or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nsorize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to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higher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der tensor after which it is compressed into the TT format.</a:t>
            </a:r>
            <a:r>
              <a:rPr lang="en-US" dirty="0"/>
              <a:t/>
            </a:r>
            <a:br>
              <a:rPr lang="en-US" dirty="0"/>
            </a:b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15894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809070" y="376396"/>
            <a:ext cx="1744134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tization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9195" y="3981798"/>
            <a:ext cx="3240319" cy="16372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2897" y="1371617"/>
            <a:ext cx="6972300" cy="21431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3603" y="3981798"/>
            <a:ext cx="3810000" cy="1514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5039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5581" y="2003698"/>
            <a:ext cx="5616629" cy="243217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6" name="Straight Arrow Connector 5"/>
          <p:cNvCxnSpPr/>
          <p:nvPr/>
        </p:nvCxnSpPr>
        <p:spPr>
          <a:xfrm flipH="1">
            <a:off x="7563494" y="3300984"/>
            <a:ext cx="1388482" cy="499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7613137" y="3509447"/>
            <a:ext cx="1338839" cy="184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8995176" y="3088824"/>
            <a:ext cx="1617751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/>
              <a:t>Curse of </a:t>
            </a:r>
          </a:p>
          <a:p>
            <a:r>
              <a:rPr lang="en-US" dirty="0"/>
              <a:t>dimensionality </a:t>
            </a:r>
            <a:endParaRPr lang="ru-RU" dirty="0"/>
          </a:p>
        </p:txBody>
      </p:sp>
      <p:sp>
        <p:nvSpPr>
          <p:cNvPr id="28" name="TextBox 27"/>
          <p:cNvSpPr txBox="1"/>
          <p:nvPr/>
        </p:nvSpPr>
        <p:spPr>
          <a:xfrm>
            <a:off x="2961912" y="431814"/>
            <a:ext cx="5092197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llenge of handing high order tensors</a:t>
            </a:r>
          </a:p>
        </p:txBody>
      </p:sp>
      <p:pic>
        <p:nvPicPr>
          <p:cNvPr id="15362" name="Picture 2" descr="Image result for RICHARD BELLMA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900" y="2025071"/>
            <a:ext cx="1615237" cy="2410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340900" y="4435873"/>
            <a:ext cx="15840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chard Bellman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1444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180982" y="431814"/>
            <a:ext cx="5587218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nsor completion based on TT forma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307" y="1685780"/>
            <a:ext cx="7427768" cy="3319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433424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80982" y="431814"/>
            <a:ext cx="5587218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nsor completion based on TT forma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2928" y="1844387"/>
            <a:ext cx="6523326" cy="3341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42927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80982" y="431814"/>
            <a:ext cx="5587218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nsor completion based on TT forma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204" y="1911753"/>
            <a:ext cx="10698018" cy="3417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20230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0612" y="1781896"/>
            <a:ext cx="4524375" cy="5048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8099" y="2924175"/>
            <a:ext cx="6629400" cy="10096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1119" y="4659311"/>
            <a:ext cx="6486525" cy="7905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625600" y="431814"/>
            <a:ext cx="7822043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ing a Few Extremal Eigenvalue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Eigenvector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792110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0430" y="984577"/>
            <a:ext cx="5914879" cy="304758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3960" y="3997179"/>
            <a:ext cx="5869131" cy="235080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25600" y="413341"/>
            <a:ext cx="7822043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ing a Few Extremal Eigenvalue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Eigenvector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42017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9949" y="1715114"/>
            <a:ext cx="6819900" cy="13620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3958" y="3648973"/>
            <a:ext cx="4505325" cy="6096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3445" y="4579100"/>
            <a:ext cx="5086350" cy="4286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25600" y="413341"/>
            <a:ext cx="7822043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ing a Few Extremal Eigenvalue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Eigenvector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8853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4208" y="1496898"/>
            <a:ext cx="6823537" cy="387359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80982" y="431814"/>
            <a:ext cx="5587218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ral Network Compression</a:t>
            </a:r>
          </a:p>
        </p:txBody>
      </p:sp>
    </p:spTree>
    <p:extLst>
      <p:ext uri="{BB962C8B-B14F-4D97-AF65-F5344CB8AC3E}">
        <p14:creationId xmlns:p14="http://schemas.microsoft.com/office/powerpoint/2010/main" val="10595291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1658" y="1655100"/>
            <a:ext cx="8551805" cy="350020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80982" y="431814"/>
            <a:ext cx="5587218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ral Network Compression</a:t>
            </a:r>
          </a:p>
        </p:txBody>
      </p:sp>
    </p:spTree>
    <p:extLst>
      <p:ext uri="{BB962C8B-B14F-4D97-AF65-F5344CB8AC3E}">
        <p14:creationId xmlns:p14="http://schemas.microsoft.com/office/powerpoint/2010/main" val="345579306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80982" y="431814"/>
            <a:ext cx="5587218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ral Network Compress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6987" y="1500880"/>
            <a:ext cx="7235450" cy="4536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621322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371540"/>
            <a:ext cx="1651953" cy="52322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Summary</a:t>
            </a:r>
            <a:endParaRPr lang="ru-RU" sz="28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761999" y="2077750"/>
            <a:ext cx="1021911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-decomposition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corresponding algorithms are a good way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work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huge tensors.</a:t>
            </a:r>
          </a:p>
          <a:p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mory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complexity depend on d linearly ) no curse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dimensionalit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b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T-format is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ficient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ly if the TT-ranks are small. This is the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se in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y applications.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7261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404472" y="426998"/>
            <a:ext cx="2829192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er order tensors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9345933" y="1713590"/>
            <a:ext cx="30480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!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 flipH="1">
            <a:off x="1895539" y="1729930"/>
            <a:ext cx="30480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!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55105" y="3530416"/>
            <a:ext cx="4443962" cy="2062103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e of dimensionality prevents working on higher order tensors even for very small dimension.</a:t>
            </a:r>
            <a:endParaRPr lang="ru-RU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24735" y="3523304"/>
            <a:ext cx="4443962" cy="2062103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is necessary to work with compressed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 (low-rank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of high order tensors.</a:t>
            </a:r>
            <a:endParaRPr lang="ru-RU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9473" y="1244275"/>
            <a:ext cx="6084455" cy="1916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8401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49600" y="2336801"/>
            <a:ext cx="5171440" cy="1200329"/>
          </a:xfrm>
          <a:prstGeom prst="rect">
            <a:avLst/>
          </a:prstGeom>
        </p:spPr>
        <p:style>
          <a:lnRef idx="1">
            <a:schemeClr val="accen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accent5"/>
                </a:solidFill>
                <a:latin typeface="Footlight MT Light" panose="0204060206030A020304" pitchFamily="18" charset="0"/>
              </a:rPr>
              <a:t>Thanks for your attentions</a:t>
            </a:r>
          </a:p>
          <a:p>
            <a:pPr algn="ctr"/>
            <a:r>
              <a:rPr lang="en-US" sz="3600" dirty="0" smtClean="0">
                <a:solidFill>
                  <a:schemeClr val="accent5"/>
                </a:solidFill>
                <a:latin typeface="Footlight MT Light" panose="0204060206030A020304" pitchFamily="18" charset="0"/>
              </a:rPr>
              <a:t>Any question?</a:t>
            </a:r>
            <a:endParaRPr lang="ru-RU" sz="3600" dirty="0">
              <a:solidFill>
                <a:schemeClr val="accent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2580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22638" y="431814"/>
            <a:ext cx="8638960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about Tucker and CPD for breaking the curse of dimensional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30036" y="1819564"/>
            <a:ext cx="9485746" cy="6463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lthough Tucker decomposition can compress a data tensor but still the number of components of the core tensor is exponentially increased. 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403923" y="2960255"/>
            <a:ext cx="9522696" cy="6463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lthough CPD scales linearly with the tensor order but it suffers from stability issues due to so called </a:t>
            </a:r>
          </a:p>
          <a:p>
            <a:r>
              <a:rPr lang="en-US" dirty="0" smtClean="0"/>
              <a:t>degeneracy problem.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4990600" y="4510007"/>
            <a:ext cx="1813638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What can we do?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70087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21360" y="473181"/>
            <a:ext cx="10627958" cy="1200329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nsor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tworks (TNs) ar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y promisi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ata processing tools. They can be potentially used to extract useful information and knowledge from the underlying multidimensional data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10656" y="3117771"/>
            <a:ext cx="3359456" cy="1200329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Tensor </a:t>
            </a:r>
            <a:r>
              <a:rPr 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tworks?</a:t>
            </a:r>
            <a:endParaRPr lang="ru-RU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698" name="Picture 2" descr="Image result for question mark symbo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75" y="3018899"/>
            <a:ext cx="1398071" cy="1398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Image result for question mark symbo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5722" y="3018899"/>
            <a:ext cx="1398071" cy="1398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9579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6393" y="2583712"/>
            <a:ext cx="5459506" cy="230832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nsor decompositions (TDs) decompose principall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 tensor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o factor matrices, while tensor networks (TNs)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ompose higher-orde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nsors into sparsely interconnected small-scal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-order cor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nsors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00184" y="473181"/>
            <a:ext cx="3578438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nsor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tworks (TNs)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005989" y="3107679"/>
            <a:ext cx="4442936" cy="1623490"/>
            <a:chOff x="1868003" y="2127350"/>
            <a:chExt cx="8411781" cy="391876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715860" y="2516917"/>
              <a:ext cx="4797226" cy="3529200"/>
            </a:xfrm>
            <a:prstGeom prst="rect">
              <a:avLst/>
            </a:prstGeom>
          </p:spPr>
        </p:pic>
        <p:cxnSp>
          <p:nvCxnSpPr>
            <p:cNvPr id="8" name="Straight Arrow Connector 7"/>
            <p:cNvCxnSpPr/>
            <p:nvPr/>
          </p:nvCxnSpPr>
          <p:spPr>
            <a:xfrm>
              <a:off x="3216215" y="2443087"/>
              <a:ext cx="1325305" cy="84875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1868003" y="2127350"/>
              <a:ext cx="1348212" cy="631472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110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aw data</a:t>
              </a:r>
              <a:endParaRPr lang="ru-RU" sz="1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H="1">
              <a:off x="7284721" y="3843190"/>
              <a:ext cx="731519" cy="80264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8016240" y="3316963"/>
              <a:ext cx="2263544" cy="6129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105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ecomposed Data</a:t>
              </a:r>
              <a:endParaRPr lang="ru-RU" sz="105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3" name="Straight Arrow Connector 12"/>
          <p:cNvCxnSpPr/>
          <p:nvPr/>
        </p:nvCxnSpPr>
        <p:spPr>
          <a:xfrm flipH="1">
            <a:off x="9719733" y="4602129"/>
            <a:ext cx="147259" cy="67849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904445" y="5280625"/>
            <a:ext cx="1630575" cy="30777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er order tensors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1039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026" y="1587073"/>
            <a:ext cx="5424601" cy="358444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8503" y="1587073"/>
            <a:ext cx="4754802" cy="338907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335398" y="473181"/>
            <a:ext cx="3021823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nsor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tworks (TNs)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756627" y="4976152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trix Product State (MPS)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 (vector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Tensor Train (TT), the Matrix Product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rator (MPO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or Matrix TT, the Projected Entangled-Pair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es (PEPS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or Tensor Product State (TPS) and the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cted Entangled-Pair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rators (PEPO).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8498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44</TotalTime>
  <Words>1027</Words>
  <Application>Microsoft Office PowerPoint</Application>
  <PresentationFormat>Widescreen</PresentationFormat>
  <Paragraphs>132</Paragraphs>
  <Slides>5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7" baseType="lpstr">
      <vt:lpstr>Arial</vt:lpstr>
      <vt:lpstr>Calibri</vt:lpstr>
      <vt:lpstr>Calibri Light</vt:lpstr>
      <vt:lpstr>Footlight MT Light</vt:lpstr>
      <vt:lpstr>Times New Roman</vt:lpstr>
      <vt:lpstr>Office Theme</vt:lpstr>
      <vt:lpstr>Equation</vt:lpstr>
      <vt:lpstr>PowerPoint Presentation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lman Ahmadi Asl</dc:creator>
  <cp:lastModifiedBy>Salman Ahmadi Asl</cp:lastModifiedBy>
  <cp:revision>387</cp:revision>
  <dcterms:created xsi:type="dcterms:W3CDTF">2019-09-29T14:25:19Z</dcterms:created>
  <dcterms:modified xsi:type="dcterms:W3CDTF">2022-02-22T07:31:27Z</dcterms:modified>
</cp:coreProperties>
</file>